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49ADD5" w14:textId="77777777" w:rsid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</w:p>
    <w:p w14:paraId="129E9C33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 xml:space="preserve">Name:                   Session: </w:t>
      </w:r>
    </w:p>
    <w:p w14:paraId="69DAFF81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>Programming I</w:t>
      </w:r>
    </w:p>
    <w:p w14:paraId="1188F3CC" w14:textId="160D19DB" w:rsidR="000F3BEA" w:rsidRPr="002B6CFE" w:rsidRDefault="000F3BEA" w:rsidP="002B6CFE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2C1EA3">
        <w:rPr>
          <w:b/>
          <w:sz w:val="28"/>
          <w:szCs w:val="28"/>
        </w:rPr>
        <w:t>2/1</w:t>
      </w:r>
      <w:r w:rsidR="002E389D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/20</w:t>
      </w:r>
      <w:r w:rsidR="002C1EA3">
        <w:rPr>
          <w:b/>
          <w:sz w:val="28"/>
          <w:szCs w:val="28"/>
        </w:rPr>
        <w:t>2</w:t>
      </w:r>
      <w:r w:rsidR="002E389D">
        <w:rPr>
          <w:b/>
          <w:sz w:val="28"/>
          <w:szCs w:val="28"/>
        </w:rPr>
        <w:t>2</w:t>
      </w:r>
    </w:p>
    <w:p w14:paraId="4DFD9D38" w14:textId="77777777" w:rsidR="002B6CFE" w:rsidRDefault="002B6CFE" w:rsidP="002B6CFE">
      <w:pPr>
        <w:pStyle w:val="NoSpacing"/>
      </w:pPr>
    </w:p>
    <w:p w14:paraId="15854B75" w14:textId="77777777" w:rsidR="002B6CFE" w:rsidRDefault="002B6CFE" w:rsidP="002B6CFE">
      <w:pPr>
        <w:pStyle w:val="NoSpacing"/>
      </w:pPr>
      <w:r>
        <w:t>You are to write programs to solve the follow</w:t>
      </w:r>
      <w:r w:rsidR="002B485F">
        <w:t xml:space="preserve">ing problems.  </w:t>
      </w:r>
      <w:r>
        <w:t>Print out your source code, attach to this sheet and turn it in.</w:t>
      </w:r>
      <w:r w:rsidR="000059FD">
        <w:t xml:space="preserve">  Make sure that each program is clearly documented with your name and problem number.</w:t>
      </w:r>
    </w:p>
    <w:p w14:paraId="35AC8060" w14:textId="77777777" w:rsidR="00663B38" w:rsidRDefault="00663B38" w:rsidP="002B6CFE">
      <w:pPr>
        <w:pStyle w:val="NoSpacing"/>
      </w:pPr>
    </w:p>
    <w:p w14:paraId="35C5B78B" w14:textId="77777777" w:rsidR="00663B38" w:rsidRDefault="00663B38" w:rsidP="002B6CFE">
      <w:pPr>
        <w:pStyle w:val="NoSpacing"/>
      </w:pPr>
      <w:r>
        <w:t>Hint: On the first two problems, consider writing a factorial function.</w:t>
      </w:r>
    </w:p>
    <w:p w14:paraId="7D1F3313" w14:textId="77777777" w:rsidR="002B6CFE" w:rsidRDefault="002B6CFE" w:rsidP="002B6CFE">
      <w:pPr>
        <w:pStyle w:val="NoSpacing"/>
      </w:pPr>
    </w:p>
    <w:p w14:paraId="30F7491A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Compute the following value: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  <w:t>  1 + 1/1! + 1/2! + 1/3! + 1/4! + ... + 1/10!</w:t>
      </w:r>
    </w:p>
    <w:p w14:paraId="19BC4530" w14:textId="77777777" w:rsidR="002B6CFE" w:rsidRP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>
        <w:rPr>
          <w:rFonts w:ascii="Times New Roman" w:eastAsia="Times New Roman" w:hAnsi="Times New Roman"/>
          <w:color w:val="000000"/>
          <w:sz w:val="27"/>
          <w:szCs w:val="27"/>
        </w:rPr>
        <w:t>Note: !</w:t>
      </w:r>
      <w:r w:rsidR="006C51FB">
        <w:rPr>
          <w:rFonts w:ascii="Times New Roman" w:eastAsia="Times New Roman" w:hAnsi="Times New Roman"/>
          <w:color w:val="000000"/>
          <w:sz w:val="27"/>
          <w:szCs w:val="27"/>
        </w:rPr>
        <w:t xml:space="preserve"> </w:t>
      </w:r>
      <w:r>
        <w:rPr>
          <w:rFonts w:ascii="Times New Roman" w:eastAsia="Times New Roman" w:hAnsi="Times New Roman"/>
          <w:color w:val="000000"/>
          <w:sz w:val="27"/>
          <w:szCs w:val="27"/>
        </w:rPr>
        <w:t>means factorial.  4! = 4 * 3 * 2 * 1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</w:r>
    </w:p>
    <w:p w14:paraId="66B6F4A3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Write code to print the first 10 factorials, in reverse order. In other words, write code that prints 10!, then prints 9!, then prints 8!, ..., then prints 1!.</w:t>
      </w:r>
    </w:p>
    <w:p w14:paraId="13D405E2" w14:textId="77777777" w:rsidR="002B6CFE" w:rsidRPr="002B6CFE" w:rsidRDefault="002B6CFE" w:rsidP="002B6CFE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</w:p>
    <w:p w14:paraId="47F25B75" w14:textId="77777777" w:rsidR="002B6CFE" w:rsidRPr="002B6CFE" w:rsidRDefault="002B6CFE" w:rsidP="002B6CFE">
      <w:pPr>
        <w:pStyle w:val="NoSpacing"/>
        <w:numPr>
          <w:ilvl w:val="0"/>
          <w:numId w:val="2"/>
        </w:numPr>
        <w:rPr>
          <w:rFonts w:ascii="Calibri" w:hAnsi="Calibri" w:cs="Arial"/>
          <w:color w:val="000000"/>
          <w:sz w:val="27"/>
          <w:szCs w:val="27"/>
          <w:shd w:val="clear" w:color="auto" w:fill="FFFFFF"/>
        </w:rPr>
      </w:pP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b/>
          <w:bCs/>
          <w:color w:val="000000"/>
          <w:sz w:val="27"/>
          <w:szCs w:val="27"/>
          <w:shd w:val="clear" w:color="auto" w:fill="FFFFFF"/>
        </w:rPr>
        <w:t>Dyson sphe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is a hypothetical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megastructu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originally described by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Freeman Dyson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 Such a "sphere" would be a system of orbiting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olar-power satellites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meant to completely encompass 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tar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nd capture most or all of its energy output. Dyson speculated that such structures would be the logical consequence of the long-term survival and escalating energy needs of a technological civilization, and proposed that searching for evidence of the existence of such structures might lead to the detection of advanced intelligent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extraterrestrial life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</w:t>
      </w:r>
    </w:p>
    <w:p w14:paraId="37AB85B9" w14:textId="77777777" w:rsidR="002B6CFE" w:rsidRDefault="002B6CFE" w:rsidP="002B6CFE">
      <w:pPr>
        <w:pStyle w:val="NoSpacing"/>
      </w:pPr>
      <w:r>
        <w:rPr>
          <w:noProof/>
        </w:rPr>
        <w:drawing>
          <wp:inline distT="0" distB="0" distL="0" distR="0" wp14:anchorId="0D906571" wp14:editId="77904FDA">
            <wp:extent cx="2095500" cy="2095500"/>
            <wp:effectExtent l="0" t="0" r="0" b="0"/>
            <wp:docPr id="1" name="Picture 1" descr="220px-Dyson_Sphere_Diagram-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20px-Dyson_Sphere_Diagram-en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35EB77" w14:textId="77777777" w:rsidR="002B6CFE" w:rsidRDefault="002B6CFE" w:rsidP="002B6CFE">
      <w:pPr>
        <w:pStyle w:val="NoSpacing"/>
      </w:pPr>
    </w:p>
    <w:p w14:paraId="1197053B" w14:textId="77777777" w:rsidR="002B6CFE" w:rsidRPr="008A5073" w:rsidRDefault="002B6CFE" w:rsidP="002B6CFE">
      <w:pPr>
        <w:pStyle w:val="NoSpacing"/>
      </w:pPr>
    </w:p>
    <w:p w14:paraId="69B06978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program that will find the mass of a Dyson sphere built in our solar system per the diagram above.  Assume it is made of iron and encompasses our Sun as well as Venus and Mercury and is 3 meters thick with a radius of 1 Astronomical Unit  (1.5 x 10</w:t>
      </w:r>
      <w:r w:rsidRPr="002B6CFE">
        <w:rPr>
          <w:rFonts w:ascii="Times New Roman" w:hAnsi="Times New Roman"/>
          <w:sz w:val="27"/>
          <w:szCs w:val="27"/>
          <w:vertAlign w:val="superscript"/>
        </w:rPr>
        <w:t>11</w:t>
      </w:r>
      <w:r w:rsidRPr="002B6CFE">
        <w:rPr>
          <w:rFonts w:ascii="Times New Roman" w:hAnsi="Times New Roman"/>
          <w:sz w:val="27"/>
          <w:szCs w:val="27"/>
        </w:rPr>
        <w:t xml:space="preserve"> meters). The density of iron is 7.874 grams/cm</w:t>
      </w:r>
      <w:r w:rsidRPr="002B6CFE">
        <w:rPr>
          <w:rFonts w:ascii="Times New Roman" w:hAnsi="Times New Roman"/>
          <w:sz w:val="27"/>
          <w:szCs w:val="27"/>
          <w:vertAlign w:val="superscript"/>
        </w:rPr>
        <w:t>3</w:t>
      </w:r>
      <w:r w:rsidRPr="002B6CFE">
        <w:rPr>
          <w:rFonts w:ascii="Times New Roman" w:hAnsi="Times New Roman"/>
          <w:sz w:val="27"/>
          <w:szCs w:val="27"/>
        </w:rPr>
        <w:t>.  The following equations might be helpful (but not necessarily).</w:t>
      </w:r>
    </w:p>
    <w:p w14:paraId="2FCB13E9" w14:textId="77777777" w:rsidR="002B6CFE" w:rsidRDefault="002B6CFE" w:rsidP="002B6CFE">
      <w:pPr>
        <w:pStyle w:val="ListParagraph"/>
        <w:jc w:val="center"/>
      </w:pPr>
      <w:r w:rsidRPr="002E4D31">
        <w:rPr>
          <w:position w:val="-34"/>
        </w:rPr>
        <w:object w:dxaOrig="1120" w:dyaOrig="800" w14:anchorId="76545A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63.75pt" o:ole="">
            <v:imagedata r:id="rId6" o:title=""/>
          </v:shape>
          <o:OLEObject Type="Embed" ProgID="Equation.DSMT4" ShapeID="_x0000_i1025" DrawAspect="Content" ObjectID="_1731836875" r:id="rId7"/>
        </w:object>
      </w:r>
    </w:p>
    <w:p w14:paraId="1CC79A07" w14:textId="77777777" w:rsidR="002B6CFE" w:rsidRDefault="002B6CFE" w:rsidP="002B6CFE">
      <w:pPr>
        <w:pStyle w:val="ListParagraph"/>
      </w:pPr>
    </w:p>
    <w:p w14:paraId="306CC3DA" w14:textId="77777777" w:rsid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Mass of Dyson Sphere = ____________________ kilograms</w:t>
      </w:r>
    </w:p>
    <w:p w14:paraId="57A25CB5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</w:p>
    <w:p w14:paraId="0ACB75C8" w14:textId="77777777" w:rsidR="002B6CFE" w:rsidRPr="002B6CFE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function that determines the molecular weight of a hydrocarbon based on the number of hydrogen, oxygen, and carbon atoms.  You should use the following atomic weights:</w:t>
      </w:r>
    </w:p>
    <w:p w14:paraId="3A722DF5" w14:textId="77777777" w:rsidR="002B6CFE" w:rsidRDefault="002B6CFE" w:rsidP="002B6CFE">
      <w:pPr>
        <w:pStyle w:val="ListParagraph"/>
      </w:pPr>
      <w:r>
        <w:tab/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98"/>
        <w:gridCol w:w="2340"/>
      </w:tblGrid>
      <w:tr w:rsidR="002B6CFE" w14:paraId="1CF81F7F" w14:textId="77777777" w:rsidTr="00BB51E5">
        <w:tc>
          <w:tcPr>
            <w:tcW w:w="1098" w:type="dxa"/>
          </w:tcPr>
          <w:p w14:paraId="4959E19A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Atom</w:t>
            </w:r>
          </w:p>
        </w:tc>
        <w:tc>
          <w:tcPr>
            <w:tcW w:w="2340" w:type="dxa"/>
          </w:tcPr>
          <w:p w14:paraId="1830A35F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Weight (grams/mole)</w:t>
            </w:r>
          </w:p>
        </w:tc>
      </w:tr>
      <w:tr w:rsidR="002B6CFE" w14:paraId="7A335256" w14:textId="77777777" w:rsidTr="00BB51E5">
        <w:tc>
          <w:tcPr>
            <w:tcW w:w="1098" w:type="dxa"/>
          </w:tcPr>
          <w:p w14:paraId="75DD1683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H</w:t>
            </w:r>
          </w:p>
        </w:tc>
        <w:tc>
          <w:tcPr>
            <w:tcW w:w="2340" w:type="dxa"/>
          </w:tcPr>
          <w:p w14:paraId="3DB59574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.0079</w:t>
            </w:r>
          </w:p>
        </w:tc>
      </w:tr>
      <w:tr w:rsidR="002B6CFE" w14:paraId="6C5EA7B5" w14:textId="77777777" w:rsidTr="00BB51E5">
        <w:tc>
          <w:tcPr>
            <w:tcW w:w="1098" w:type="dxa"/>
          </w:tcPr>
          <w:p w14:paraId="1DEAAD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C</w:t>
            </w:r>
          </w:p>
        </w:tc>
        <w:tc>
          <w:tcPr>
            <w:tcW w:w="2340" w:type="dxa"/>
          </w:tcPr>
          <w:p w14:paraId="4F04207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2.001</w:t>
            </w:r>
          </w:p>
        </w:tc>
      </w:tr>
      <w:tr w:rsidR="002B6CFE" w14:paraId="634A56B1" w14:textId="77777777" w:rsidTr="00BB51E5">
        <w:tc>
          <w:tcPr>
            <w:tcW w:w="1098" w:type="dxa"/>
          </w:tcPr>
          <w:p w14:paraId="0654BE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O</w:t>
            </w:r>
          </w:p>
        </w:tc>
        <w:tc>
          <w:tcPr>
            <w:tcW w:w="2340" w:type="dxa"/>
          </w:tcPr>
          <w:p w14:paraId="7C1240BC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5.9994</w:t>
            </w:r>
          </w:p>
        </w:tc>
      </w:tr>
    </w:tbl>
    <w:p w14:paraId="35ECC1CE" w14:textId="77777777" w:rsidR="002B6CFE" w:rsidRDefault="002B6CFE" w:rsidP="002B6CFE">
      <w:pPr>
        <w:pStyle w:val="ListParagraph"/>
      </w:pPr>
    </w:p>
    <w:p w14:paraId="56D3DF31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The user should enter a string of the form C6H12O6 and you are to extract the number of atoms of each and return the molecular weight.  Hint: find the index of C, H, and O then use string slicing.</w:t>
      </w:r>
    </w:p>
    <w:p w14:paraId="19262F19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</w:p>
    <w:p w14:paraId="68E992D1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def</w:t>
      </w:r>
      <w:r w:rsidR="003967D0">
        <w:rPr>
          <w:rFonts w:ascii="Times New Roman" w:hAnsi="Times New Roman"/>
          <w:sz w:val="27"/>
          <w:szCs w:val="27"/>
        </w:rPr>
        <w:t xml:space="preserve">  </w:t>
      </w:r>
      <w:r w:rsidRPr="007D1F20">
        <w:rPr>
          <w:rFonts w:ascii="Times New Roman" w:hAnsi="Times New Roman"/>
          <w:sz w:val="27"/>
          <w:szCs w:val="27"/>
        </w:rPr>
        <w:t>molecularWeight(formula):</w:t>
      </w:r>
    </w:p>
    <w:p w14:paraId="63B259BB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TO DO: Add code here</w:t>
      </w:r>
    </w:p>
    <w:p w14:paraId="4C2933CC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</w:p>
    <w:p w14:paraId="63B50348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return moleWeight</w:t>
      </w:r>
    </w:p>
    <w:p w14:paraId="324BC9C2" w14:textId="77777777" w:rsidR="002B6CFE" w:rsidRDefault="002B6CFE" w:rsidP="002B6CFE">
      <w:pPr>
        <w:pStyle w:val="ListParagraph"/>
        <w:ind w:left="0"/>
      </w:pPr>
    </w:p>
    <w:p w14:paraId="2087E0D5" w14:textId="77777777" w:rsidR="00663B38" w:rsidRDefault="00663B38" w:rsidP="002B6CFE">
      <w:pPr>
        <w:pStyle w:val="ListParagraph"/>
        <w:ind w:left="0"/>
      </w:pPr>
    </w:p>
    <w:p w14:paraId="17C91E8D" w14:textId="77777777" w:rsidR="00663B38" w:rsidRDefault="00663B38" w:rsidP="002B6CFE">
      <w:pPr>
        <w:pStyle w:val="ListParagraph"/>
        <w:ind w:left="0"/>
      </w:pPr>
    </w:p>
    <w:p w14:paraId="19A5D287" w14:textId="77777777" w:rsidR="002B6CFE" w:rsidRPr="007D1F20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lastRenderedPageBreak/>
        <w:t>Write a program to find the sum of the cube roots of the first n natural numbers, where the value of n is provided by the user.  Remember that the n</w:t>
      </w:r>
      <w:r w:rsidRPr="007D1F20">
        <w:rPr>
          <w:rFonts w:ascii="Times New Roman" w:hAnsi="Times New Roman"/>
          <w:sz w:val="27"/>
          <w:szCs w:val="27"/>
          <w:vertAlign w:val="superscript"/>
        </w:rPr>
        <w:t>th</w:t>
      </w:r>
      <w:r w:rsidRPr="007D1F20">
        <w:rPr>
          <w:rFonts w:ascii="Times New Roman" w:hAnsi="Times New Roman"/>
          <w:sz w:val="27"/>
          <w:szCs w:val="27"/>
        </w:rPr>
        <w:t xml:space="preserve"> root of a real number is that number raised to the 1/n power.</w:t>
      </w:r>
    </w:p>
    <w:p w14:paraId="098A4D94" w14:textId="77777777" w:rsidR="002B6CFE" w:rsidRDefault="002B6CFE" w:rsidP="002B6CFE">
      <w:pPr>
        <w:pStyle w:val="ListParagraph"/>
      </w:pPr>
    </w:p>
    <w:p w14:paraId="19CED3A6" w14:textId="77777777" w:rsidR="00A50143" w:rsidRDefault="00A50143" w:rsidP="002B6CFE">
      <w:pPr>
        <w:pStyle w:val="ListParagraph"/>
      </w:pPr>
    </w:p>
    <w:p w14:paraId="2E9A5994" w14:textId="77777777" w:rsidR="00A50143" w:rsidRDefault="00A50143" w:rsidP="00A50143">
      <w:pPr>
        <w:pStyle w:val="NoSpacing"/>
        <w:numPr>
          <w:ilvl w:val="0"/>
          <w:numId w:val="2"/>
        </w:numPr>
      </w:pPr>
      <w:r w:rsidRPr="00A50143">
        <w:t>Write a Python program that will print the following</w:t>
      </w:r>
      <w:r>
        <w:t xml:space="preserve"> using a for loop</w:t>
      </w:r>
      <w:r w:rsidRPr="00A50143">
        <w:t>:</w:t>
      </w:r>
    </w:p>
    <w:p w14:paraId="726B472C" w14:textId="77777777" w:rsidR="00A50143" w:rsidRPr="00A50143" w:rsidRDefault="00A50143" w:rsidP="00A50143">
      <w:pPr>
        <w:pStyle w:val="NoSpacing"/>
        <w:ind w:left="720"/>
      </w:pP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313DF7A8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18965CF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0</w:t>
            </w:r>
          </w:p>
          <w:p w14:paraId="5B7964D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1 12</w:t>
            </w:r>
          </w:p>
          <w:p w14:paraId="5B1E88A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3 14 15</w:t>
            </w:r>
          </w:p>
          <w:p w14:paraId="3D6CAAB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6 17 18 19</w:t>
            </w:r>
          </w:p>
          <w:p w14:paraId="0CDDC54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0 21 22 23 24</w:t>
            </w:r>
          </w:p>
          <w:p w14:paraId="32E5573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5 26 27 28 29 30</w:t>
            </w:r>
          </w:p>
          <w:p w14:paraId="234F6B1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1 32 33 34 35 36 37</w:t>
            </w:r>
          </w:p>
          <w:p w14:paraId="38CD0FBA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8 39 40 41 42 43 44 45</w:t>
            </w:r>
          </w:p>
          <w:p w14:paraId="2DE1246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46 47 48 49 50 51 52 53 54</w:t>
            </w:r>
          </w:p>
        </w:tc>
      </w:tr>
    </w:tbl>
    <w:p w14:paraId="3152AE04" w14:textId="77777777" w:rsidR="002B6CFE" w:rsidRDefault="002B6CFE" w:rsidP="00A50143">
      <w:pPr>
        <w:pStyle w:val="ListParagraph"/>
      </w:pPr>
    </w:p>
    <w:p w14:paraId="4BEA9BF4" w14:textId="77777777" w:rsidR="00A50143" w:rsidRPr="00A50143" w:rsidRDefault="00A50143" w:rsidP="00A50143">
      <w:pPr>
        <w:pStyle w:val="NoSpacing"/>
        <w:numPr>
          <w:ilvl w:val="0"/>
          <w:numId w:val="2"/>
        </w:numPr>
      </w:pPr>
      <w:r w:rsidRPr="00A50143">
        <w:t>Create a big box out of </w:t>
      </w:r>
      <w:r w:rsidRPr="00A50143">
        <w:rPr>
          <w:i/>
          <w:iCs/>
        </w:rPr>
        <w:t>n</w:t>
      </w:r>
      <w:r w:rsidRPr="00A50143">
        <w:t> rows of little o's for any desired size n. Use an</w:t>
      </w:r>
      <w:r w:rsidR="002B798C">
        <w:t xml:space="preserve"> input </w:t>
      </w:r>
      <w:r w:rsidRPr="00A50143">
        <w:t>statement to allow the user to enter the value for n and then print the properly sized box.</w:t>
      </w: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0B46AF06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026DCAF1" w14:textId="77777777" w:rsidR="00A50143" w:rsidRDefault="00A50143" w:rsidP="00A50143">
            <w:pPr>
              <w:spacing w:after="0" w:line="240" w:lineRule="auto"/>
              <w:rPr>
                <w:rFonts w:ascii="Courier New" w:eastAsia="Times New Roman" w:hAnsi="Courier New" w:cs="Courier New"/>
                <w:sz w:val="24"/>
              </w:rPr>
            </w:pPr>
          </w:p>
          <w:p w14:paraId="490F3739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3</w:t>
            </w:r>
          </w:p>
          <w:p w14:paraId="67C65DF9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40100940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 o</w:t>
            </w:r>
          </w:p>
          <w:p w14:paraId="423FB664" w14:textId="77777777" w:rsidR="00A50143" w:rsidRDefault="00A50143" w:rsidP="00A50143">
            <w:pPr>
              <w:spacing w:after="0" w:line="240" w:lineRule="auto"/>
              <w:ind w:left="1440"/>
              <w:rPr>
                <w:rFonts w:ascii="Courier New" w:eastAsia="Times New Roman" w:hAnsi="Courier New" w:cs="Courier New"/>
                <w:sz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2144E18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A8C277E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8</w:t>
            </w:r>
          </w:p>
          <w:p w14:paraId="1DD402D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  <w:p w14:paraId="697E95F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384B77E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4244811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919E9F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2324814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6E0417CE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2E12334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</w:tc>
      </w:tr>
    </w:tbl>
    <w:p w14:paraId="31B52670" w14:textId="77777777" w:rsidR="00A50143" w:rsidRDefault="00A50143" w:rsidP="00A50143">
      <w:pPr>
        <w:pStyle w:val="ListParagraph"/>
      </w:pPr>
    </w:p>
    <w:sectPr w:rsidR="00A50143" w:rsidSect="00DA6D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F418DC"/>
    <w:multiLevelType w:val="hybridMultilevel"/>
    <w:tmpl w:val="E61AF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3B2BEF"/>
    <w:multiLevelType w:val="hybridMultilevel"/>
    <w:tmpl w:val="80527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84FA2"/>
    <w:multiLevelType w:val="hybridMultilevel"/>
    <w:tmpl w:val="75BC37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7228282">
    <w:abstractNumId w:val="1"/>
  </w:num>
  <w:num w:numId="2" w16cid:durableId="1088037732">
    <w:abstractNumId w:val="0"/>
  </w:num>
  <w:num w:numId="3" w16cid:durableId="20276313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6CFE"/>
    <w:rsid w:val="000059FD"/>
    <w:rsid w:val="000563F2"/>
    <w:rsid w:val="000F2509"/>
    <w:rsid w:val="000F3BEA"/>
    <w:rsid w:val="0013536F"/>
    <w:rsid w:val="002B485F"/>
    <w:rsid w:val="002B6CFE"/>
    <w:rsid w:val="002B798C"/>
    <w:rsid w:val="002C1EA3"/>
    <w:rsid w:val="002E389D"/>
    <w:rsid w:val="003967D0"/>
    <w:rsid w:val="004B5A84"/>
    <w:rsid w:val="004D0BE3"/>
    <w:rsid w:val="005A62D8"/>
    <w:rsid w:val="005F526C"/>
    <w:rsid w:val="00663B38"/>
    <w:rsid w:val="006C51FB"/>
    <w:rsid w:val="007C36D5"/>
    <w:rsid w:val="007D1F20"/>
    <w:rsid w:val="00892B3D"/>
    <w:rsid w:val="00946BC5"/>
    <w:rsid w:val="00A50143"/>
    <w:rsid w:val="00AE4663"/>
    <w:rsid w:val="00DA6D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7ECDB3E"/>
  <w15:docId w15:val="{283875D2-4180-4873-9329-B535F5B91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2B6C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DefaultParagraphFont"/>
    <w:rsid w:val="002B6CFE"/>
  </w:style>
  <w:style w:type="paragraph" w:styleId="NoSpacing">
    <w:name w:val="No Spacing"/>
    <w:uiPriority w:val="1"/>
    <w:qFormat/>
    <w:rsid w:val="002B6C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6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CF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50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50143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979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0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13867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7499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133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1404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621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2361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7481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133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676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7154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63554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5214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452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7459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8777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7156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1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81853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925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6333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148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8879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9824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29722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8260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212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7741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8425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01-04T20:31:00Z</dcterms:created>
  <dcterms:modified xsi:type="dcterms:W3CDTF">2022-12-06T18:02:00Z</dcterms:modified>
</cp:coreProperties>
</file>